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20" r:id="rId2"/>
    <p:sldId id="256" r:id="rId3"/>
    <p:sldId id="259" r:id="rId4"/>
    <p:sldId id="257" r:id="rId5"/>
    <p:sldId id="261" r:id="rId6"/>
    <p:sldId id="263" r:id="rId7"/>
    <p:sldId id="264" r:id="rId8"/>
    <p:sldId id="265" r:id="rId9"/>
    <p:sldId id="266" r:id="rId10"/>
    <p:sldId id="281" r:id="rId11"/>
    <p:sldId id="283" r:id="rId12"/>
    <p:sldId id="282" r:id="rId13"/>
    <p:sldId id="284" r:id="rId14"/>
    <p:sldId id="287" r:id="rId15"/>
    <p:sldId id="285" r:id="rId16"/>
    <p:sldId id="286" r:id="rId17"/>
    <p:sldId id="267" r:id="rId18"/>
    <p:sldId id="269" r:id="rId19"/>
    <p:sldId id="290" r:id="rId20"/>
    <p:sldId id="319" r:id="rId21"/>
    <p:sldId id="322" r:id="rId22"/>
    <p:sldId id="323" r:id="rId23"/>
    <p:sldId id="324" r:id="rId24"/>
    <p:sldId id="32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59" d="100"/>
          <a:sy n="59" d="100"/>
        </p:scale>
        <p:origin x="1432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1F64A-6593-494F-9727-97F227A8588C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E7A73-7AD1-45B5-86B8-61692E54C2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602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microsoft.com/office/2007/relationships/hdphoto" Target="../media/hdphoto1.wdp"/><Relationship Id="rId10" Type="http://schemas.microsoft.com/office/2007/relationships/hdphoto" Target="../media/hdphoto3.wdp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1.jpg"/><Relationship Id="rId7" Type="http://schemas.openxmlformats.org/officeDocument/2006/relationships/image" Target="../media/image48.emf"/><Relationship Id="rId12" Type="http://schemas.openxmlformats.org/officeDocument/2006/relationships/image" Target="../media/image50.emf"/><Relationship Id="rId2" Type="http://schemas.openxmlformats.org/officeDocument/2006/relationships/image" Target="../media/image71.png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11" Type="http://schemas.openxmlformats.org/officeDocument/2006/relationships/image" Target="../media/image49.emf"/><Relationship Id="rId5" Type="http://schemas.openxmlformats.org/officeDocument/2006/relationships/image" Target="../media/image3.png"/><Relationship Id="rId15" Type="http://schemas.openxmlformats.org/officeDocument/2006/relationships/image" Target="../media/image51.emf"/><Relationship Id="rId10" Type="http://schemas.openxmlformats.org/officeDocument/2006/relationships/image" Target="../media/image76.png"/><Relationship Id="rId4" Type="http://schemas.openxmlformats.org/officeDocument/2006/relationships/image" Target="../media/image47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Layout" Target="../slideLayouts/slideLayout1.xml"/><Relationship Id="rId7" Type="http://schemas.openxmlformats.org/officeDocument/2006/relationships/slide" Target="slide4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microsoft.com/office/2007/relationships/hdphoto" Target="../media/hdphoto4.wdp"/><Relationship Id="rId5" Type="http://schemas.openxmlformats.org/officeDocument/2006/relationships/image" Target="../media/image8.png"/><Relationship Id="rId10" Type="http://schemas.openxmlformats.org/officeDocument/2006/relationships/image" Target="../media/image10.png"/><Relationship Id="rId4" Type="http://schemas.openxmlformats.org/officeDocument/2006/relationships/image" Target="../media/image7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52.emf"/><Relationship Id="rId4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0.png"/><Relationship Id="rId7" Type="http://schemas.microsoft.com/office/2007/relationships/hdphoto" Target="../media/hdphoto16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7.png"/><Relationship Id="rId5" Type="http://schemas.microsoft.com/office/2007/relationships/hdphoto" Target="../media/hdphoto15.wdp"/><Relationship Id="rId10" Type="http://schemas.openxmlformats.org/officeDocument/2006/relationships/image" Target="../media/image66.png"/><Relationship Id="rId4" Type="http://schemas.openxmlformats.org/officeDocument/2006/relationships/image" Target="../media/image62.png"/><Relationship Id="rId9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64.emf"/><Relationship Id="rId7" Type="http://schemas.openxmlformats.org/officeDocument/2006/relationships/image" Target="../media/image7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microsoft.com/office/2007/relationships/hdphoto" Target="../media/hdphoto9.wdp"/><Relationship Id="rId18" Type="http://schemas.openxmlformats.org/officeDocument/2006/relationships/slide" Target="slide5.xml"/><Relationship Id="rId26" Type="http://schemas.openxmlformats.org/officeDocument/2006/relationships/image" Target="../media/image22.png"/><Relationship Id="rId3" Type="http://schemas.openxmlformats.org/officeDocument/2006/relationships/image" Target="../media/image11.jpeg"/><Relationship Id="rId21" Type="http://schemas.openxmlformats.org/officeDocument/2006/relationships/slide" Target="slide8.xml"/><Relationship Id="rId7" Type="http://schemas.microsoft.com/office/2007/relationships/hdphoto" Target="../media/hdphoto6.wdp"/><Relationship Id="rId12" Type="http://schemas.openxmlformats.org/officeDocument/2006/relationships/image" Target="../media/image16.png"/><Relationship Id="rId17" Type="http://schemas.microsoft.com/office/2007/relationships/hdphoto" Target="../media/hdphoto11.wdp"/><Relationship Id="rId25" Type="http://schemas.openxmlformats.org/officeDocument/2006/relationships/image" Target="../media/image21.gif"/><Relationship Id="rId2" Type="http://schemas.openxmlformats.org/officeDocument/2006/relationships/audio" Target="../media/audio1.wav"/><Relationship Id="rId16" Type="http://schemas.openxmlformats.org/officeDocument/2006/relationships/image" Target="../media/image18.png"/><Relationship Id="rId20" Type="http://schemas.openxmlformats.org/officeDocument/2006/relationships/slide" Target="slide7.xml"/><Relationship Id="rId29" Type="http://schemas.microsoft.com/office/2007/relationships/hdphoto" Target="../media/hdphoto12.wd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microsoft.com/office/2007/relationships/hdphoto" Target="../media/hdphoto8.wdp"/><Relationship Id="rId24" Type="http://schemas.openxmlformats.org/officeDocument/2006/relationships/image" Target="../media/image20.gif"/><Relationship Id="rId5" Type="http://schemas.microsoft.com/office/2007/relationships/hdphoto" Target="../media/hdphoto5.wdp"/><Relationship Id="rId15" Type="http://schemas.microsoft.com/office/2007/relationships/hdphoto" Target="../media/hdphoto10.wdp"/><Relationship Id="rId23" Type="http://schemas.openxmlformats.org/officeDocument/2006/relationships/image" Target="../media/image19.gif"/><Relationship Id="rId28" Type="http://schemas.openxmlformats.org/officeDocument/2006/relationships/image" Target="../media/image23.png"/><Relationship Id="rId10" Type="http://schemas.openxmlformats.org/officeDocument/2006/relationships/image" Target="../media/image15.png"/><Relationship Id="rId19" Type="http://schemas.openxmlformats.org/officeDocument/2006/relationships/slide" Target="slide6.xml"/><Relationship Id="rId4" Type="http://schemas.openxmlformats.org/officeDocument/2006/relationships/image" Target="../media/image12.png"/><Relationship Id="rId9" Type="http://schemas.microsoft.com/office/2007/relationships/hdphoto" Target="../media/hdphoto7.wdp"/><Relationship Id="rId14" Type="http://schemas.openxmlformats.org/officeDocument/2006/relationships/image" Target="../media/image17.png"/><Relationship Id="rId22" Type="http://schemas.openxmlformats.org/officeDocument/2006/relationships/slide" Target="slide9.xml"/><Relationship Id="rId27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2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11" Type="http://schemas.openxmlformats.org/officeDocument/2006/relationships/image" Target="../media/image28.png"/><Relationship Id="rId5" Type="http://schemas.openxmlformats.org/officeDocument/2006/relationships/image" Target="../media/image24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audio" Target="../media/audio3.wav"/><Relationship Id="rId9" Type="http://schemas.microsoft.com/office/2007/relationships/hdphoto" Target="../media/hdphoto13.wdp"/><Relationship Id="rId14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microsoft.com/office/2007/relationships/hdphoto" Target="../media/hdphoto13.wdp"/><Relationship Id="rId3" Type="http://schemas.openxmlformats.org/officeDocument/2006/relationships/audio" Target="../media/audio3.wav"/><Relationship Id="rId7" Type="http://schemas.openxmlformats.org/officeDocument/2006/relationships/image" Target="../media/image35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slide" Target="slide4.xml"/><Relationship Id="rId5" Type="http://schemas.openxmlformats.org/officeDocument/2006/relationships/image" Target="../media/image33.png"/><Relationship Id="rId15" Type="http://schemas.openxmlformats.org/officeDocument/2006/relationships/image" Target="../media/image27.emf"/><Relationship Id="rId10" Type="http://schemas.openxmlformats.org/officeDocument/2006/relationships/image" Target="../media/image24.jpeg"/><Relationship Id="rId4" Type="http://schemas.openxmlformats.org/officeDocument/2006/relationships/audio" Target="../media/audio2.wav"/><Relationship Id="rId9" Type="http://schemas.openxmlformats.org/officeDocument/2006/relationships/image" Target="../media/image37.png"/><Relationship Id="rId1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4.png"/><Relationship Id="rId3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25.png"/><Relationship Id="rId5" Type="http://schemas.openxmlformats.org/officeDocument/2006/relationships/image" Target="../media/image40.png"/><Relationship Id="rId15" Type="http://schemas.openxmlformats.org/officeDocument/2006/relationships/image" Target="../media/image46.png"/><Relationship Id="rId10" Type="http://schemas.openxmlformats.org/officeDocument/2006/relationships/slide" Target="slide4.xml"/><Relationship Id="rId4" Type="http://schemas.openxmlformats.org/officeDocument/2006/relationships/audio" Target="../media/audio2.wav"/><Relationship Id="rId9" Type="http://schemas.openxmlformats.org/officeDocument/2006/relationships/image" Target="../media/image24.jpeg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25.png"/><Relationship Id="rId18" Type="http://schemas.openxmlformats.org/officeDocument/2006/relationships/image" Target="../media/image53.png"/><Relationship Id="rId3" Type="http://schemas.openxmlformats.org/officeDocument/2006/relationships/audio" Target="../media/audio3.wav"/><Relationship Id="rId7" Type="http://schemas.openxmlformats.org/officeDocument/2006/relationships/image" Target="../media/image49.png"/><Relationship Id="rId12" Type="http://schemas.openxmlformats.org/officeDocument/2006/relationships/slide" Target="slide4.xml"/><Relationship Id="rId17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24.jpe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52.png"/><Relationship Id="rId19" Type="http://schemas.openxmlformats.org/officeDocument/2006/relationships/image" Target="../media/image33.emf"/><Relationship Id="rId4" Type="http://schemas.openxmlformats.org/officeDocument/2006/relationships/audio" Target="../media/audio2.wav"/><Relationship Id="rId9" Type="http://schemas.openxmlformats.org/officeDocument/2006/relationships/image" Target="../media/image51.png"/><Relationship Id="rId14" Type="http://schemas.microsoft.com/office/2007/relationships/hdphoto" Target="../media/hdphoto13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59.png"/><Relationship Id="rId3" Type="http://schemas.openxmlformats.org/officeDocument/2006/relationships/audio" Target="../media/audio3.wav"/><Relationship Id="rId7" Type="http://schemas.openxmlformats.org/officeDocument/2006/relationships/image" Target="../media/image57.png"/><Relationship Id="rId12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25.png"/><Relationship Id="rId5" Type="http://schemas.openxmlformats.org/officeDocument/2006/relationships/image" Target="../media/image55.png"/><Relationship Id="rId15" Type="http://schemas.openxmlformats.org/officeDocument/2006/relationships/image" Target="../media/image61.png"/><Relationship Id="rId10" Type="http://schemas.openxmlformats.org/officeDocument/2006/relationships/slide" Target="slide4.xml"/><Relationship Id="rId4" Type="http://schemas.openxmlformats.org/officeDocument/2006/relationships/audio" Target="../media/audio2.wav"/><Relationship Id="rId9" Type="http://schemas.openxmlformats.org/officeDocument/2006/relationships/image" Target="../media/image24.jpeg"/><Relationship Id="rId14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8255000" cy="6197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176" y="4772730"/>
            <a:ext cx="1752606" cy="17526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774" b="99057" l="9664" r="899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295400"/>
            <a:ext cx="1561201" cy="1390650"/>
          </a:xfrm>
          <a:prstGeom prst="rect">
            <a:avLst/>
          </a:prstGeom>
        </p:spPr>
      </p:pic>
      <p:sp>
        <p:nvSpPr>
          <p:cNvPr id="5" name="WordArt 18"/>
          <p:cNvSpPr>
            <a:spLocks noChangeArrowheads="1" noChangeShapeType="1" noTextEdit="1"/>
          </p:cNvSpPr>
          <p:nvPr/>
        </p:nvSpPr>
        <p:spPr bwMode="auto">
          <a:xfrm>
            <a:off x="800097" y="1328098"/>
            <a:ext cx="5334000" cy="157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9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838200" y="3429000"/>
            <a:ext cx="4876800" cy="94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b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: …. </a:t>
            </a:r>
          </a:p>
          <a:p>
            <a:pPr>
              <a:lnSpc>
                <a:spcPct val="120000"/>
              </a:lnSpc>
            </a:pPr>
            <a:r>
              <a:rPr lang="en-US" sz="2400" b="1" err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400" b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2400" b="1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636" y="2997200"/>
            <a:ext cx="3733800" cy="3733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88" b="100000" l="9778" r="89778">
                        <a14:foregroundMark x1="38667" y1="40741" x2="57778" y2="85679"/>
                        <a14:foregroundMark x1="60000" y1="42716" x2="48889" y2="78272"/>
                        <a14:foregroundMark x1="32889" y1="47160" x2="29778" y2="56296"/>
                        <a14:foregroundMark x1="63556" y1="45432" x2="62222" y2="54074"/>
                        <a14:foregroundMark x1="50222" y1="44938" x2="58222" y2="58765"/>
                        <a14:foregroundMark x1="40889" y1="83457" x2="50222" y2="95556"/>
                        <a14:foregroundMark x1="54667" y1="85185" x2="62222" y2="92840"/>
                        <a14:foregroundMark x1="36000" y1="92346" x2="43111" y2="88395"/>
                        <a14:foregroundMark x1="59111" y1="22716" x2="65333" y2="29630"/>
                        <a14:foregroundMark x1="32889" y1="23457" x2="52444" y2="27160"/>
                        <a14:foregroundMark x1="35111" y1="35802" x2="60889" y2="32593"/>
                        <a14:foregroundMark x1="42222" y1="32593" x2="58667" y2="35309"/>
                        <a14:foregroundMark x1="47556" y1="36790" x2="51556" y2="3530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309" y="4815282"/>
            <a:ext cx="993734" cy="17887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000" b="98870" l="10000" r="96512">
                        <a14:foregroundMark x1="34070" y1="80000" x2="36977" y2="87739"/>
                        <a14:foregroundMark x1="38023" y1="79043" x2="40930" y2="84348"/>
                        <a14:foregroundMark x1="64070" y1="93304" x2="72093" y2="933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7350" y="4859911"/>
            <a:ext cx="1268896" cy="169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39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Video\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67" y="914400"/>
            <a:ext cx="8562975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63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ownloads\Video\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17"/>
          <a:stretch/>
        </p:blipFill>
        <p:spPr bwMode="auto">
          <a:xfrm>
            <a:off x="1676400" y="231985"/>
            <a:ext cx="5638800" cy="635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14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3858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973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Administrator\Downloads\Video\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810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:\Users\Administrator\Downloads\Video\nguoi-dan-tp-hcm-nau-5000-banh-chung-banh-tet-gui-vung-lu-mien-trung-1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38" y="609600"/>
            <a:ext cx="9052762" cy="5797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37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dministrator\Downloads\Video\122023988_10160288594767437_515096226849821831_n_jf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46" y="685800"/>
            <a:ext cx="8379854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743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dministrator\Downloads\Video\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823913"/>
            <a:ext cx="7810500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37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dministrator\Downloads\Video\835a72453306da5883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" y="0"/>
            <a:ext cx="9089327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35121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… ÔN TẬP CHƯƠNG I</a:t>
            </a:r>
          </a:p>
        </p:txBody>
      </p:sp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795" b="14432"/>
          <a:stretch/>
        </p:blipFill>
        <p:spPr bwMode="auto">
          <a:xfrm>
            <a:off x="1371600" y="1648690"/>
            <a:ext cx="6096000" cy="4253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4178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19200" y="4545227"/>
                <a:ext cx="7391400" cy="1855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800">
                    <a:latin typeface="+mj-lt"/>
                  </a:rPr>
                  <a:t>Một người đứng cách nơi thả khinh khí cầu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+mj-lt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 thấy nó với góc nghiêng</a:t>
                </a:r>
                <a:r>
                  <a:rPr lang="en-US" sz="2800">
                    <a:latin typeface="+mj-lt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3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>
                    <a:latin typeface="+mj-lt"/>
                  </a:rPr>
                  <a:t>.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độ cao của khinh khí cầu</a:t>
                </a:r>
                <a:r>
                  <a:rPr lang="en-US" sz="2800">
                    <a:latin typeface="+mj-lt"/>
                  </a:rPr>
                  <a:t>.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ết khoảng cách từ mặt đất đến mắt người đó l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,5 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545227"/>
                <a:ext cx="7391400" cy="1855573"/>
              </a:xfrm>
              <a:prstGeom prst="rect">
                <a:avLst/>
              </a:prstGeom>
              <a:blipFill rotWithShape="0">
                <a:blip r:embed="rId2"/>
                <a:stretch>
                  <a:fillRect l="-1649" t="-3947" r="-1566" b="-8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371600" y="304800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607" y="685800"/>
            <a:ext cx="4973300" cy="35814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620" y="3093720"/>
            <a:ext cx="1066800" cy="10668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774" b="99057" l="9664" r="899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460" y="952500"/>
            <a:ext cx="1062129" cy="94609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7355" y="1752600"/>
            <a:ext cx="2146725" cy="2050998"/>
          </a:xfrm>
          <a:prstGeom prst="rect">
            <a:avLst/>
          </a:prstGeom>
        </p:spPr>
      </p:pic>
      <p:cxnSp>
        <p:nvCxnSpPr>
          <p:cNvPr id="27" name="Straight Connector 26"/>
          <p:cNvCxnSpPr/>
          <p:nvPr/>
        </p:nvCxnSpPr>
        <p:spPr>
          <a:xfrm>
            <a:off x="4495800" y="4145280"/>
            <a:ext cx="386350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696200" y="1719766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719766"/>
                <a:ext cx="426295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750140" y="3124200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140" y="3124200"/>
                <a:ext cx="42629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60236" y="2893814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236" y="2893814"/>
                <a:ext cx="426295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/>
          <p:cNvCxnSpPr/>
          <p:nvPr/>
        </p:nvCxnSpPr>
        <p:spPr>
          <a:xfrm>
            <a:off x="5753096" y="3387370"/>
            <a:ext cx="0" cy="756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703807" y="3382604"/>
            <a:ext cx="0" cy="756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1"/>
          <a:srcRect l="43484" t="27260" r="17415" b="14548"/>
          <a:stretch/>
        </p:blipFill>
        <p:spPr>
          <a:xfrm>
            <a:off x="5715000" y="3962400"/>
            <a:ext cx="228600" cy="2286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2"/>
          <a:srcRect l="34756" t="20176" b="40726"/>
          <a:stretch/>
        </p:blipFill>
        <p:spPr>
          <a:xfrm>
            <a:off x="7543800" y="3962400"/>
            <a:ext cx="250322" cy="228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538770" y="4111104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770" y="4111104"/>
                <a:ext cx="426295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490659" y="4145280"/>
                <a:ext cx="4262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659" y="4145280"/>
                <a:ext cx="426295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40815" y="1453434"/>
            <a:ext cx="2640015" cy="30605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998845" y="1474573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845" y="1474573"/>
                <a:ext cx="304800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26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6 L -0.50556 -3.7037E-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9" grpId="0"/>
      <p:bldP spid="31" grpId="0"/>
      <p:bldP spid="32" grpId="0"/>
      <p:bldP spid="39" grpId="0"/>
      <p:bldP spid="40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—Pngtree—scary typhoon flooding the house_3955146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229600" cy="587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16" y="554873"/>
            <a:ext cx="4680783" cy="1272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7" action="ppaction://hlinksldjump"/>
          </p:cNvPr>
          <p:cNvSpPr/>
          <p:nvPr/>
        </p:nvSpPr>
        <p:spPr>
          <a:xfrm>
            <a:off x="1896315" y="775687"/>
            <a:ext cx="238558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MIỀN TRUNG </a:t>
            </a:r>
          </a:p>
          <a:p>
            <a:pPr algn="ctr"/>
            <a:r>
              <a:rPr lang="en-US" sz="24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VÙNG LŨ</a:t>
            </a:r>
          </a:p>
        </p:txBody>
      </p:sp>
      <p:pic>
        <p:nvPicPr>
          <p:cNvPr id="7" name="Ảnh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23822" y="5397326"/>
            <a:ext cx="2286778" cy="887364"/>
          </a:xfrm>
          <a:prstGeom prst="rect">
            <a:avLst/>
          </a:prstGeom>
        </p:spPr>
      </p:pic>
      <p:pic>
        <p:nvPicPr>
          <p:cNvPr id="2" name="TiengMua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620000" y="25007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73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314980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" y="1074003"/>
                <a:ext cx="5486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>
                    <a:latin typeface="+mj-lt"/>
                    <a:ea typeface="Calibri" panose="020F0502020204030204" pitchFamily="34" charset="0"/>
                  </a:rPr>
                  <a:t>Gọi khoảng cách từ mặt đất đến mắt người đó là </a:t>
                </a:r>
                <a:r>
                  <a:rPr lang="en-US" sz="2400"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𝐷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,5 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endParaRPr lang="en-US" sz="2400"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74003"/>
                <a:ext cx="548640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1778" t="-5839" r="-1333" b="-14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8600" y="2140803"/>
                <a:ext cx="5486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 cao của khinh khí cầu là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𝐸</m:t>
                    </m:r>
                  </m:oMath>
                </a14:m>
                <a:endParaRPr lang="en-US" sz="2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140803"/>
                <a:ext cx="5486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77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4000" y="2726941"/>
                <a:ext cx="6680200" cy="1146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 đó nhìn khinh khí cầu với một góc nghiêng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𝐵𝐶</m:t>
                        </m:r>
                      </m:e>
                    </m:acc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38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2726941"/>
                <a:ext cx="6680200" cy="1146852"/>
              </a:xfrm>
              <a:prstGeom prst="rect">
                <a:avLst/>
              </a:prstGeom>
              <a:blipFill rotWithShape="0">
                <a:blip r:embed="rId4"/>
                <a:stretch>
                  <a:fillRect l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3985" y="0"/>
            <a:ext cx="2640015" cy="30605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8600" y="3998266"/>
                <a:ext cx="79163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 người đó đứng đến nơi thả khinh khí cầu là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00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2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998266"/>
                <a:ext cx="7916333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1233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71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505200" y="3036989"/>
            <a:ext cx="4991100" cy="19558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960227"/>
                <a:ext cx="7696200" cy="1772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ung thành trên sân bóng đá có chiều rộ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,32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oạ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đặt quả bóng phạt đề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sú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quả phạt đền là bao nhiêu độ?</a:t>
                </a:r>
                <a:endParaRPr lang="en-US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60227"/>
                <a:ext cx="7696200" cy="1772793"/>
              </a:xfrm>
              <a:prstGeom prst="rect">
                <a:avLst/>
              </a:prstGeom>
              <a:blipFill rotWithShape="0">
                <a:blip r:embed="rId2"/>
                <a:stretch>
                  <a:fillRect l="-1268" r="-1189" b="-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28600" y="457200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</a:p>
        </p:txBody>
      </p:sp>
      <p:sp>
        <p:nvSpPr>
          <p:cNvPr id="9" name="Rectangle 8"/>
          <p:cNvSpPr/>
          <p:nvPr/>
        </p:nvSpPr>
        <p:spPr>
          <a:xfrm>
            <a:off x="3505200" y="5030888"/>
            <a:ext cx="4991100" cy="1522311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00" y="3240532"/>
            <a:ext cx="3124200" cy="1883543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4876800" y="5018189"/>
            <a:ext cx="2819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>
                        <a14:backgroundMark x1="56787" y1="72201" x2="68066" y2="851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555" t="11111" r="27778" b="11111"/>
          <a:stretch/>
        </p:blipFill>
        <p:spPr>
          <a:xfrm rot="20875056">
            <a:off x="3454400" y="4851098"/>
            <a:ext cx="1143000" cy="160020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5943600" y="6237389"/>
            <a:ext cx="762000" cy="22860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foregroundMark x1="52344" y1="19375" x2="41250" y2="71250"/>
                        <a14:foregroundMark x1="33594" y1="34531" x2="71406" y2="59531"/>
                        <a14:foregroundMark x1="68281" y1="30469" x2="58906" y2="55000"/>
                        <a14:foregroundMark x1="65000" y1="64531" x2="65000" y2="64531"/>
                        <a14:foregroundMark x1="50781" y1="77656" x2="50781" y2="77656"/>
                        <a14:foregroundMark x1="32656" y1="66094" x2="53281" y2="77969"/>
                        <a14:foregroundMark x1="67344" y1="65469" x2="58125" y2="70781"/>
                        <a14:foregroundMark x1="77969" y1="59531" x2="76250" y2="62969"/>
                        <a14:foregroundMark x1="77031" y1="38594" x2="78125" y2="46094"/>
                        <a14:foregroundMark x1="23906" y1="37344" x2="21875" y2="432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667" t="11111" r="16667" b="16667"/>
          <a:stretch/>
        </p:blipFill>
        <p:spPr>
          <a:xfrm>
            <a:off x="6148754" y="6012606"/>
            <a:ext cx="351692" cy="38100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6315075" y="5011927"/>
            <a:ext cx="0" cy="10197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16" idx="0"/>
          </p:cNvCxnSpPr>
          <p:nvPr/>
        </p:nvCxnSpPr>
        <p:spPr>
          <a:xfrm>
            <a:off x="4876800" y="5030888"/>
            <a:ext cx="1447800" cy="9817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324600" y="5030887"/>
            <a:ext cx="1371600" cy="98171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264015" y="4427106"/>
                <a:ext cx="5413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015" y="4427106"/>
                <a:ext cx="541367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718424" y="4408101"/>
                <a:ext cx="55797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424" y="4408101"/>
                <a:ext cx="557973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471692" y="5688737"/>
                <a:ext cx="55797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1692" y="5688737"/>
                <a:ext cx="557973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6324600" y="5027716"/>
            <a:ext cx="180000" cy="216000"/>
          </a:xfrm>
          <a:prstGeom prst="rect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101526" y="4427106"/>
                <a:ext cx="44614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526" y="4427106"/>
                <a:ext cx="446148" cy="5847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44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6" grpId="0"/>
      <p:bldP spid="9" grpId="0" animBg="1"/>
      <p:bldP spid="15" grpId="0" animBg="1"/>
      <p:bldP spid="26" grpId="0"/>
      <p:bldP spid="27" grpId="0"/>
      <p:bldP spid="28" grpId="0"/>
      <p:bldP spid="29" grpId="0" animBg="1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8600" y="1066800"/>
                <a:ext cx="8610600" cy="2068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cái tháp được dựng bên bờ một con sông, từ một điểm đối diện với tháp ngay bờ bên kia người ta nhìn thấy đỉnh tháp với góc nâng</a:t>
                </a:r>
                <a:r>
                  <a:rPr lang="en-US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vi-VN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ừ một điểm khác cách điểm ban đầu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 ta cũng nhìn thấy đỉnh tháp với góc nâ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240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chiều cao của tháp và bề rộng của sông.</a:t>
                </a:r>
                <a:endParaRPr lang="en-US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610600" cy="2068195"/>
              </a:xfrm>
              <a:prstGeom prst="rect">
                <a:avLst/>
              </a:prstGeom>
              <a:blipFill rotWithShape="0">
                <a:blip r:embed="rId2"/>
                <a:stretch>
                  <a:fillRect l="-1133" t="-2360" r="-1062" b="-4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28600" y="314980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363595"/>
            <a:ext cx="4724400" cy="318960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680" y="3666068"/>
            <a:ext cx="3946320" cy="26585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00600" y="5486400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486400"/>
                <a:ext cx="609600" cy="3702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05400" y="3439795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39795"/>
                <a:ext cx="609600" cy="37020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00800" y="5878195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878195"/>
                <a:ext cx="609600" cy="37020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696200" y="6019800"/>
                <a:ext cx="609600" cy="370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6019800"/>
                <a:ext cx="609600" cy="37020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679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3400" y="990600"/>
                <a:ext cx="8153400" cy="1687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trên một ngọn hải đăng ca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 ta quan sát hai lần thấy một chiếc thuyền đang hướng về phía hải đăng với góc hạ lần lượt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ỏi thuyền đi được bao nhiêu mét giữa hai lần quan sát?</a:t>
                </a:r>
                <a:endParaRPr lang="en-US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990600"/>
                <a:ext cx="8153400" cy="1687450"/>
              </a:xfrm>
              <a:prstGeom prst="rect">
                <a:avLst/>
              </a:prstGeom>
              <a:blipFill rotWithShape="0">
                <a:blip r:embed="rId2"/>
                <a:stretch>
                  <a:fillRect l="-1197" t="-2899" r="-1122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28600" y="314980"/>
            <a:ext cx="365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:</a:t>
            </a:r>
          </a:p>
        </p:txBody>
      </p:sp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971800"/>
            <a:ext cx="7391400" cy="366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1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Pictur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0249" y="-174171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674751" y="1340757"/>
            <a:ext cx="7239000" cy="4648200"/>
            <a:chOff x="1584" y="1776"/>
            <a:chExt cx="4176" cy="2304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584" y="1776"/>
              <a:ext cx="4176" cy="2304"/>
              <a:chOff x="204" y="0"/>
              <a:chExt cx="2457" cy="2087"/>
            </a:xfrm>
          </p:grpSpPr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7" y="0"/>
                <a:ext cx="2414" cy="2073"/>
                <a:chOff x="1644" y="2382"/>
                <a:chExt cx="2346" cy="1774"/>
              </a:xfrm>
            </p:grpSpPr>
            <p:pic>
              <p:nvPicPr>
                <p:cNvPr id="8" name="Picture 22" descr="BIRTHD~3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7" y="2476"/>
                  <a:ext cx="2322" cy="168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9" name="Group 23"/>
                <p:cNvGrpSpPr>
                  <a:grpSpLocks/>
                </p:cNvGrpSpPr>
                <p:nvPr/>
              </p:nvGrpSpPr>
              <p:grpSpPr bwMode="auto">
                <a:xfrm>
                  <a:off x="1644" y="2382"/>
                  <a:ext cx="2346" cy="504"/>
                  <a:chOff x="1644" y="2406"/>
                  <a:chExt cx="2346" cy="504"/>
                </a:xfrm>
              </p:grpSpPr>
              <p:sp>
                <p:nvSpPr>
                  <p:cNvPr id="10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668" y="2475"/>
                    <a:ext cx="2322" cy="435"/>
                  </a:xfrm>
                  <a:prstGeom prst="flowChartTerminator">
                    <a:avLst/>
                  </a:prstGeom>
                  <a:solidFill>
                    <a:srgbClr val="FFFF99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/>
                    <a:endParaRPr lang="en-US" sz="2400" b="1">
                      <a:solidFill>
                        <a:schemeClr val="accent2"/>
                      </a:solidFill>
                      <a:latin typeface=".VnArial" panose="020B7200000000000000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" name="Freeform 25"/>
                  <p:cNvSpPr>
                    <a:spLocks/>
                  </p:cNvSpPr>
                  <p:nvPr/>
                </p:nvSpPr>
                <p:spPr bwMode="auto">
                  <a:xfrm>
                    <a:off x="1644" y="2406"/>
                    <a:ext cx="2340" cy="492"/>
                  </a:xfrm>
                  <a:custGeom>
                    <a:avLst/>
                    <a:gdLst>
                      <a:gd name="T0" fmla="*/ 192 w 2340"/>
                      <a:gd name="T1" fmla="*/ 492 h 492"/>
                      <a:gd name="T2" fmla="*/ 156 w 2340"/>
                      <a:gd name="T3" fmla="*/ 456 h 492"/>
                      <a:gd name="T4" fmla="*/ 84 w 2340"/>
                      <a:gd name="T5" fmla="*/ 432 h 492"/>
                      <a:gd name="T6" fmla="*/ 48 w 2340"/>
                      <a:gd name="T7" fmla="*/ 408 h 492"/>
                      <a:gd name="T8" fmla="*/ 24 w 2340"/>
                      <a:gd name="T9" fmla="*/ 372 h 492"/>
                      <a:gd name="T10" fmla="*/ 0 w 2340"/>
                      <a:gd name="T11" fmla="*/ 300 h 492"/>
                      <a:gd name="T12" fmla="*/ 12 w 2340"/>
                      <a:gd name="T13" fmla="*/ 240 h 492"/>
                      <a:gd name="T14" fmla="*/ 144 w 2340"/>
                      <a:gd name="T15" fmla="*/ 132 h 492"/>
                      <a:gd name="T16" fmla="*/ 936 w 2340"/>
                      <a:gd name="T17" fmla="*/ 72 h 492"/>
                      <a:gd name="T18" fmla="*/ 1248 w 2340"/>
                      <a:gd name="T19" fmla="*/ 84 h 492"/>
                      <a:gd name="T20" fmla="*/ 1944 w 2340"/>
                      <a:gd name="T21" fmla="*/ 96 h 492"/>
                      <a:gd name="T22" fmla="*/ 2292 w 2340"/>
                      <a:gd name="T23" fmla="*/ 168 h 492"/>
                      <a:gd name="T24" fmla="*/ 2316 w 2340"/>
                      <a:gd name="T25" fmla="*/ 204 h 492"/>
                      <a:gd name="T26" fmla="*/ 2340 w 2340"/>
                      <a:gd name="T27" fmla="*/ 276 h 492"/>
                      <a:gd name="T28" fmla="*/ 2316 w 2340"/>
                      <a:gd name="T29" fmla="*/ 372 h 492"/>
                      <a:gd name="T30" fmla="*/ 2208 w 2340"/>
                      <a:gd name="T31" fmla="*/ 432 h 492"/>
                      <a:gd name="T32" fmla="*/ 2160 w 2340"/>
                      <a:gd name="T33" fmla="*/ 492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40" h="492">
                        <a:moveTo>
                          <a:pt x="192" y="492"/>
                        </a:moveTo>
                        <a:cubicBezTo>
                          <a:pt x="180" y="480"/>
                          <a:pt x="171" y="464"/>
                          <a:pt x="156" y="456"/>
                        </a:cubicBezTo>
                        <a:cubicBezTo>
                          <a:pt x="134" y="444"/>
                          <a:pt x="105" y="446"/>
                          <a:pt x="84" y="432"/>
                        </a:cubicBezTo>
                        <a:cubicBezTo>
                          <a:pt x="72" y="424"/>
                          <a:pt x="60" y="416"/>
                          <a:pt x="48" y="408"/>
                        </a:cubicBezTo>
                        <a:cubicBezTo>
                          <a:pt x="40" y="396"/>
                          <a:pt x="30" y="385"/>
                          <a:pt x="24" y="372"/>
                        </a:cubicBezTo>
                        <a:cubicBezTo>
                          <a:pt x="14" y="349"/>
                          <a:pt x="0" y="300"/>
                          <a:pt x="0" y="300"/>
                        </a:cubicBezTo>
                        <a:cubicBezTo>
                          <a:pt x="4" y="280"/>
                          <a:pt x="7" y="260"/>
                          <a:pt x="12" y="240"/>
                        </a:cubicBezTo>
                        <a:cubicBezTo>
                          <a:pt x="39" y="142"/>
                          <a:pt x="40" y="149"/>
                          <a:pt x="144" y="132"/>
                        </a:cubicBezTo>
                        <a:cubicBezTo>
                          <a:pt x="343" y="0"/>
                          <a:pt x="893" y="73"/>
                          <a:pt x="936" y="72"/>
                        </a:cubicBezTo>
                        <a:cubicBezTo>
                          <a:pt x="1041" y="51"/>
                          <a:pt x="1146" y="81"/>
                          <a:pt x="1248" y="84"/>
                        </a:cubicBezTo>
                        <a:cubicBezTo>
                          <a:pt x="1480" y="92"/>
                          <a:pt x="1712" y="92"/>
                          <a:pt x="1944" y="96"/>
                        </a:cubicBezTo>
                        <a:cubicBezTo>
                          <a:pt x="2062" y="106"/>
                          <a:pt x="2190" y="100"/>
                          <a:pt x="2292" y="168"/>
                        </a:cubicBezTo>
                        <a:cubicBezTo>
                          <a:pt x="2300" y="180"/>
                          <a:pt x="2310" y="191"/>
                          <a:pt x="2316" y="204"/>
                        </a:cubicBezTo>
                        <a:cubicBezTo>
                          <a:pt x="2326" y="227"/>
                          <a:pt x="2340" y="276"/>
                          <a:pt x="2340" y="276"/>
                        </a:cubicBezTo>
                        <a:cubicBezTo>
                          <a:pt x="2339" y="279"/>
                          <a:pt x="2326" y="360"/>
                          <a:pt x="2316" y="372"/>
                        </a:cubicBezTo>
                        <a:cubicBezTo>
                          <a:pt x="2293" y="400"/>
                          <a:pt x="2238" y="412"/>
                          <a:pt x="2208" y="432"/>
                        </a:cubicBezTo>
                        <a:cubicBezTo>
                          <a:pt x="2178" y="477"/>
                          <a:pt x="2194" y="458"/>
                          <a:pt x="2160" y="492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" name="Rectangle 26"/>
              <p:cNvSpPr>
                <a:spLocks noChangeArrowheads="1"/>
              </p:cNvSpPr>
              <p:nvPr/>
            </p:nvSpPr>
            <p:spPr bwMode="auto">
              <a:xfrm>
                <a:off x="204" y="1762"/>
                <a:ext cx="2449" cy="3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1728" y="1872"/>
              <a:ext cx="403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ẸN GẶP LẠ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2491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56341" y="651237"/>
            <a:ext cx="75764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vi-VN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9468" y="1981199"/>
            <a:ext cx="795020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ó 5 bạn học sinh đang bị kẹt trong đợt lũ. 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giải cứu các bạn bằng cách vượt qua 5 câu hỏi.</a:t>
            </a:r>
          </a:p>
          <a:p>
            <a:pPr algn="just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ới mỗi câu hỏi trả lời đúng là em cứu được một bạn lên thuyền.</a:t>
            </a:r>
          </a:p>
          <a:p>
            <a:pPr algn="just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!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91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istrator\Downloads\Video\banjir-ilustrasi-1024x53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105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718" b="100000" l="9728" r="94942">
                        <a14:foregroundMark x1="36187" y1="20690" x2="41634" y2="169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3126624"/>
            <a:ext cx="1143000" cy="141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C:\Users\Administrator\Downloads\Video\depositphotos_129621658-stock-illustration-isolated-image-of-a-cartoon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51" b="95503" l="9719" r="953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76" y="3203317"/>
            <a:ext cx="1206224" cy="144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istrator\Downloads\Video\happy-kids-umbrella-rain_97632-692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195" b="89936" l="9904" r="89936">
                        <a14:backgroundMark x1="29393" y1="82748" x2="29393" y2="82748"/>
                        <a14:backgroundMark x1="17891" y1="82748" x2="43131" y2="8338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72" r="21227"/>
          <a:stretch/>
        </p:blipFill>
        <p:spPr bwMode="auto">
          <a:xfrm>
            <a:off x="7594600" y="2169362"/>
            <a:ext cx="11430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istrator\Downloads\Video\girl-with-yellow-umbrella-vector-19801619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963" b="93241" l="0" r="976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570"/>
          <a:stretch/>
        </p:blipFill>
        <p:spPr bwMode="auto">
          <a:xfrm>
            <a:off x="2781300" y="3051614"/>
            <a:ext cx="1146175" cy="1521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istrator\Downloads\Video\images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754" b="100000" l="0" r="94915">
                        <a14:foregroundMark x1="61017" y1="92632" x2="64972" y2="971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810213"/>
            <a:ext cx="919162" cy="148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7778" l="584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182908"/>
            <a:ext cx="6273801" cy="229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0" y="6159499"/>
            <a:ext cx="9271000" cy="730250"/>
            <a:chOff x="25400" y="6159499"/>
            <a:chExt cx="9271000" cy="730250"/>
          </a:xfrm>
        </p:grpSpPr>
        <p:pic>
          <p:nvPicPr>
            <p:cNvPr id="1040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-38100" y="5861048"/>
            <a:ext cx="9271000" cy="730250"/>
            <a:chOff x="25400" y="6159499"/>
            <a:chExt cx="9271000" cy="730250"/>
          </a:xfrm>
        </p:grpSpPr>
        <p:pic>
          <p:nvPicPr>
            <p:cNvPr id="22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24"/>
          <p:cNvGrpSpPr/>
          <p:nvPr/>
        </p:nvGrpSpPr>
        <p:grpSpPr>
          <a:xfrm>
            <a:off x="0" y="6432594"/>
            <a:ext cx="9271000" cy="730250"/>
            <a:chOff x="25400" y="6159499"/>
            <a:chExt cx="9271000" cy="730250"/>
          </a:xfrm>
        </p:grpSpPr>
        <p:pic>
          <p:nvPicPr>
            <p:cNvPr id="26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Oval 3">
            <a:hlinkClick r:id="rId18" action="ppaction://hlinksldjump"/>
          </p:cNvPr>
          <p:cNvSpPr/>
          <p:nvPr/>
        </p:nvSpPr>
        <p:spPr>
          <a:xfrm>
            <a:off x="373209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19" action="ppaction://hlinksldjump"/>
          </p:cNvPr>
          <p:cNvSpPr/>
          <p:nvPr/>
        </p:nvSpPr>
        <p:spPr>
          <a:xfrm>
            <a:off x="1062184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20" action="ppaction://hlinksldjump"/>
          </p:cNvPr>
          <p:cNvSpPr/>
          <p:nvPr/>
        </p:nvSpPr>
        <p:spPr>
          <a:xfrm>
            <a:off x="1774971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21" action="ppaction://hlinksldjump"/>
          </p:cNvPr>
          <p:cNvSpPr/>
          <p:nvPr/>
        </p:nvSpPr>
        <p:spPr>
          <a:xfrm>
            <a:off x="2487758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3" name="Oval 32">
            <a:hlinkClick r:id="rId22" action="ppaction://hlinksldjump"/>
          </p:cNvPr>
          <p:cNvSpPr/>
          <p:nvPr/>
        </p:nvSpPr>
        <p:spPr>
          <a:xfrm>
            <a:off x="3200545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pic>
        <p:nvPicPr>
          <p:cNvPr id="1042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2" y="1374087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48" y="1676738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0" y="1671802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1419624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C:\Users\Administrator\Downloads\Video\hinh-nen-dong-day-ngang-dep-1-101_104237166.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725" y="5342719"/>
            <a:ext cx="37909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C:\Users\Administrator\Downloads\Picture1.png"/>
          <p:cNvPicPr>
            <a:picLocks noChangeAspect="1" noChangeArrowheads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22984" r="9007" b="35452"/>
          <a:stretch/>
        </p:blipFill>
        <p:spPr bwMode="auto">
          <a:xfrm>
            <a:off x="7052358" y="13854"/>
            <a:ext cx="2063067" cy="900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C:\Users\Administrator\Downloads\Video\images (4).jpg">
            <a:hlinkClick r:id="rId2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28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778" b="18830"/>
          <a:stretch/>
        </p:blipFill>
        <p:spPr bwMode="auto">
          <a:xfrm>
            <a:off x="5986462" y="166255"/>
            <a:ext cx="930275" cy="94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82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0.37014 0.1386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69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" y="1078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114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0.22483 0.1997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3" y="997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5973 0.2884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6" y="144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8349" y="778328"/>
                <a:ext cx="7469868" cy="2732314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200000"/>
                  </a:lnSpc>
                </a:pPr>
                <a:r>
                  <a:rPr lang="en-US" sz="2400" b="1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[</a:t>
                </a:r>
                <a:r>
                  <a:rPr 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S10 – </a:t>
                </a:r>
                <a:r>
                  <a:rPr lang="en-US" sz="240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hơ 18-19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] Cho tam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5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1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13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ctr">
                  <a:lnSpc>
                    <a:spcPct val="200000"/>
                  </a:lnSpc>
                </a:pP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𝑆𝑖𝑛𝐶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vi-VN"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49" y="778328"/>
                <a:ext cx="7469868" cy="2732314"/>
              </a:xfrm>
              <a:prstGeom prst="rect">
                <a:avLst/>
              </a:prstGeom>
              <a:blipFill rotWithShape="0">
                <a:blip r:embed="rId5"/>
                <a:stretch>
                  <a:fillRect l="-814" r="-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C:\Users\Administrator\Downloads\Video\images (2).jpg">
            <a:hlinkClick r:id="rId7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"/>
              <p:cNvSpPr/>
              <p:nvPr/>
            </p:nvSpPr>
            <p:spPr>
              <a:xfrm>
                <a:off x="533400" y="5453742"/>
                <a:ext cx="3606820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453742"/>
                <a:ext cx="3606820" cy="102325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B"/>
              <p:cNvSpPr/>
              <p:nvPr/>
            </p:nvSpPr>
            <p:spPr>
              <a:xfrm>
                <a:off x="533400" y="3984171"/>
                <a:ext cx="3606820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984171"/>
                <a:ext cx="3606820" cy="1023258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"/>
              <p:cNvSpPr/>
              <p:nvPr/>
            </p:nvSpPr>
            <p:spPr>
              <a:xfrm flipH="1">
                <a:off x="4968190" y="3984171"/>
                <a:ext cx="3603243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68190" y="3984171"/>
                <a:ext cx="3603243" cy="102325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D"/>
              <p:cNvSpPr/>
              <p:nvPr/>
            </p:nvSpPr>
            <p:spPr>
              <a:xfrm flipH="1">
                <a:off x="4989961" y="5453742"/>
                <a:ext cx="3603243" cy="10232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den>
                    </m:f>
                  </m:oMath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89961" y="5453742"/>
                <a:ext cx="3603243" cy="102325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381000" y="3849531"/>
            <a:ext cx="8498847" cy="3008469"/>
            <a:chOff x="340353" y="3849531"/>
            <a:chExt cx="8498847" cy="3008469"/>
          </a:xfrm>
        </p:grpSpPr>
        <p:grpSp>
          <p:nvGrpSpPr>
            <p:cNvPr id="7" name="Group 6"/>
            <p:cNvGrpSpPr/>
            <p:nvPr/>
          </p:nvGrpSpPr>
          <p:grpSpPr>
            <a:xfrm>
              <a:off x="4456696" y="3849531"/>
              <a:ext cx="4382504" cy="3008469"/>
              <a:chOff x="-242284" y="3564261"/>
              <a:chExt cx="4382504" cy="3008469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-242284" y="3564261"/>
                <a:ext cx="4292620" cy="30084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9" name="Picture 3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083" y="3754372"/>
                <a:ext cx="4116137" cy="236220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340353" y="3849531"/>
                  <a:ext cx="4292620" cy="12997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𝑖𝑛𝐶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den>
                        </m:f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den>
                        </m:f>
                      </m:oMath>
                    </m:oMathPara>
                  </a14:m>
                  <a:endParaRPr lang="en-US" sz="28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353" y="3849531"/>
                  <a:ext cx="4292620" cy="1299794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3787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2774" y="778328"/>
                <a:ext cx="7625443" cy="2732314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20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.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[</a:t>
                </a:r>
                <a:r>
                  <a:rPr 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S10 Bắc Ninh 20-21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] Cho tam giác vuô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đường ca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𝐻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biế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𝐻𝐵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 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𝐻𝐶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9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. Độ dài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𝐻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bằng: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74" y="778328"/>
                <a:ext cx="7625443" cy="27323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4659087" y="5105400"/>
                <a:ext cx="388619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6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59087" y="5105400"/>
                <a:ext cx="3886198" cy="7946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228602" y="3984171"/>
                <a:ext cx="388619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2" y="3984171"/>
                <a:ext cx="3886198" cy="7946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4663393" y="3984171"/>
                <a:ext cx="3882344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4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63393" y="3984171"/>
                <a:ext cx="3882344" cy="794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>
                <a:off x="228601" y="5105400"/>
                <a:ext cx="3882344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9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cm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1" y="5105400"/>
                <a:ext cx="3882344" cy="7946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1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28600" y="3697131"/>
            <a:ext cx="8644471" cy="3008469"/>
            <a:chOff x="118529" y="3722996"/>
            <a:chExt cx="8644471" cy="3008469"/>
          </a:xfrm>
        </p:grpSpPr>
        <p:grpSp>
          <p:nvGrpSpPr>
            <p:cNvPr id="38" name="Group 37"/>
            <p:cNvGrpSpPr/>
            <p:nvPr/>
          </p:nvGrpSpPr>
          <p:grpSpPr>
            <a:xfrm>
              <a:off x="118529" y="3722996"/>
              <a:ext cx="8644471" cy="3008469"/>
              <a:chOff x="77882" y="3722996"/>
              <a:chExt cx="8644471" cy="300846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77882" y="3722996"/>
                <a:ext cx="4292620" cy="30084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/>
                  <p:cNvSpPr/>
                  <p:nvPr/>
                </p:nvSpPr>
                <p:spPr>
                  <a:xfrm>
                    <a:off x="4429733" y="3722996"/>
                    <a:ext cx="4292620" cy="129979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𝐻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𝐵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𝐶</m:t>
                          </m:r>
                          <m: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 4.9=36</m:t>
                          </m:r>
                        </m:oMath>
                      </m:oMathPara>
                    </a14:m>
                    <a:endParaRPr lang="en-US" sz="28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𝐻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6 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𝑚</m:t>
                          </m:r>
                        </m:oMath>
                      </m:oMathPara>
                    </a14:m>
                    <a:endParaRPr lang="en-US" sz="28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29733" y="3722996"/>
                    <a:ext cx="4292620" cy="1299794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87671" y="4044198"/>
              <a:ext cx="3603329" cy="2280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9574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>
                <a:off x="4692422" y="3984171"/>
                <a:ext cx="384197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422" y="3984171"/>
                <a:ext cx="3841978" cy="79466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381000" y="5148942"/>
                <a:ext cx="384197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25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148942"/>
                <a:ext cx="3841978" cy="7946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381905" y="3984171"/>
                <a:ext cx="383816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81905" y="3984171"/>
                <a:ext cx="3838168" cy="7946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4685165" y="5148942"/>
                <a:ext cx="3838168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00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85165" y="5148942"/>
                <a:ext cx="3838168" cy="794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0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768349" y="778328"/>
            <a:ext cx="8309420" cy="2732314"/>
            <a:chOff x="768349" y="778328"/>
            <a:chExt cx="8309420" cy="2732314"/>
          </a:xfrm>
        </p:grpSpPr>
        <p:sp>
          <p:nvSpPr>
            <p:cNvPr id="5" name="Rectangle 4"/>
            <p:cNvSpPr/>
            <p:nvPr/>
          </p:nvSpPr>
          <p:spPr>
            <a:xfrm>
              <a:off x="768349" y="778328"/>
              <a:ext cx="8309420" cy="2732314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3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: [</a:t>
              </a:r>
              <a:r>
                <a:rPr lang="en-US" sz="2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S10 An Giang – 20-21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]</a:t>
              </a:r>
            </a:p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6949" y="1752600"/>
                  <a:ext cx="4287838" cy="15696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Cho tam giác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𝐴𝐵𝐶</m:t>
                      </m:r>
                    </m:oMath>
                  </a14:m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 vuông tại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𝐴</m:t>
                      </m:r>
                    </m:oMath>
                  </a14:m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</a:p>
                <a:p>
                  <a:pPr algn="just"/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đường cao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𝐴𝐻</m:t>
                      </m:r>
                    </m:oMath>
                  </a14:m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 (hình vẽ). </a:t>
                  </a:r>
                </a:p>
                <a:p>
                  <a:pPr algn="just"/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Biết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𝐵𝐻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5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𝑐𝑚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;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𝐵𝐶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20 </m:t>
                      </m:r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𝑐𝑚</m:t>
                      </m:r>
                    </m:oMath>
                  </a14:m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</a:p>
                <a:p>
                  <a:pPr algn="just"/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Độ dài cạnh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𝐴𝐵</m:t>
                      </m:r>
                    </m:oMath>
                  </a14:m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 bằng: </a:t>
                  </a:r>
                  <a:endParaRPr lang="vi-VN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6949" y="1752600"/>
                  <a:ext cx="4287838" cy="156966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2276" t="-3113" b="-77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Picture 38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083129"/>
            <a:ext cx="3304985" cy="219967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228600" y="3697131"/>
            <a:ext cx="8458200" cy="3008469"/>
            <a:chOff x="228600" y="3697131"/>
            <a:chExt cx="8458200" cy="3008469"/>
          </a:xfrm>
        </p:grpSpPr>
        <p:sp>
          <p:nvSpPr>
            <p:cNvPr id="40" name="Rectangle 39"/>
            <p:cNvSpPr/>
            <p:nvPr/>
          </p:nvSpPr>
          <p:spPr>
            <a:xfrm>
              <a:off x="228600" y="3697131"/>
              <a:ext cx="4292620" cy="30084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4064020" y="5029200"/>
                  <a:ext cx="4622780" cy="12997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𝐻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oMath>
                    </m:oMathPara>
                  </a14:m>
                  <a:endParaRPr lang="en-US" sz="2800" b="0" i="1">
                    <a:solidFill>
                      <a:srgbClr val="0000CC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10 </m:t>
                        </m:r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oMath>
                    </m:oMathPara>
                  </a14:m>
                  <a:endParaRPr lang="en-US" sz="280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4020" y="5029200"/>
                  <a:ext cx="4622780" cy="1299794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186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9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8349" y="778328"/>
                <a:ext cx="7469868" cy="2732314"/>
              </a:xfrm>
              <a:prstGeom prst="rect">
                <a:avLst/>
              </a:prstGeom>
              <a:noFill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4: </a:t>
                </a:r>
                <a:r>
                  <a:rPr lang="en-US" sz="240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[TS10- Nam Định 20-21] 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,  biế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A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1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/>
              </a:p>
              <a:p>
                <a:pPr algn="ctr">
                  <a:lnSpc>
                    <a:spcPct val="15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Độ dài cạnh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bằng: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49" y="778328"/>
                <a:ext cx="7469868" cy="2732314"/>
              </a:xfrm>
              <a:prstGeom prst="rect">
                <a:avLst/>
              </a:prstGeom>
              <a:blipFill rotWithShape="0">
                <a:blip r:embed="rId6"/>
                <a:stretch>
                  <a:fillRect l="-895" r="-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414220" y="5148942"/>
                <a:ext cx="3776780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14220" y="5148942"/>
                <a:ext cx="3776780" cy="7946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4825353" y="3932462"/>
                <a:ext cx="3776780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10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353" y="3932462"/>
                <a:ext cx="3776780" cy="79466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 flipH="1">
                <a:off x="4837565" y="5148942"/>
                <a:ext cx="3773035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837565" y="5148942"/>
                <a:ext cx="3773035" cy="79466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B"/>
              <p:cNvSpPr/>
              <p:nvPr/>
            </p:nvSpPr>
            <p:spPr>
              <a:xfrm>
                <a:off x="414220" y="3984171"/>
                <a:ext cx="3776780" cy="79466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20" y="3984171"/>
                <a:ext cx="3776780" cy="79466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2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7317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1235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79562" y="3679895"/>
            <a:ext cx="8410401" cy="3062374"/>
            <a:chOff x="379562" y="3679895"/>
            <a:chExt cx="8410401" cy="3062374"/>
          </a:xfrm>
        </p:grpSpPr>
        <p:grpSp>
          <p:nvGrpSpPr>
            <p:cNvPr id="37" name="Group 36"/>
            <p:cNvGrpSpPr/>
            <p:nvPr/>
          </p:nvGrpSpPr>
          <p:grpSpPr>
            <a:xfrm>
              <a:off x="379562" y="3679895"/>
              <a:ext cx="8410401" cy="3062374"/>
              <a:chOff x="338915" y="3795626"/>
              <a:chExt cx="8410401" cy="3062374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4456696" y="3849531"/>
                <a:ext cx="4292620" cy="30084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Rectangle 38"/>
                  <p:cNvSpPr/>
                  <p:nvPr/>
                </p:nvSpPr>
                <p:spPr>
                  <a:xfrm>
                    <a:off x="338915" y="3795626"/>
                    <a:ext cx="4292620" cy="129979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en-US" sz="2800" b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</a:t>
                    </a:r>
                    <a14:m>
                      <m:oMath xmlns:m="http://schemas.openxmlformats.org/officeDocument/2006/math"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.</m:t>
                        </m:r>
                        <m:f>
                          <m:fPr>
                            <m:ctrlPr>
                              <a:rPr lang="en-US" sz="28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5</m:t>
                        </m:r>
                        <m: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oMath>
                    </a14:m>
                    <a:endParaRPr lang="en-US" sz="280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9" name="Rectangle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8915" y="3795626"/>
                    <a:ext cx="4292620" cy="1299794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858630" y="3990995"/>
              <a:ext cx="3781890" cy="20692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623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790575"/>
            <a:ext cx="8382000" cy="270646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[TS10 Tuyên Quang 20-21]</a:t>
            </a:r>
          </a:p>
          <a:p>
            <a:pPr algn="ctr">
              <a:lnSpc>
                <a:spcPct val="200000"/>
              </a:lnSpc>
            </a:pPr>
            <a:endParaRPr lang="en-US" sz="2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"/>
              <p:cNvSpPr/>
              <p:nvPr/>
            </p:nvSpPr>
            <p:spPr>
              <a:xfrm flipH="1">
                <a:off x="197406" y="3984171"/>
                <a:ext cx="4343398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7406" y="3984171"/>
                <a:ext cx="4343398" cy="10994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B"/>
              <p:cNvSpPr/>
              <p:nvPr/>
            </p:nvSpPr>
            <p:spPr>
              <a:xfrm>
                <a:off x="163287" y="5377542"/>
                <a:ext cx="4343398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7" y="5377542"/>
                <a:ext cx="4343398" cy="109945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/>
              <p:cNvSpPr/>
              <p:nvPr/>
            </p:nvSpPr>
            <p:spPr>
              <a:xfrm flipH="1">
                <a:off x="4663393" y="3984171"/>
                <a:ext cx="4339091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400"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ea typeface="Cambria Math"/>
                    <a:cs typeface="Times New Roman" pitchFamily="18" charset="0"/>
                  </a:rPr>
                  <a:t>.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63393" y="3984171"/>
                <a:ext cx="4339091" cy="10994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"/>
              <p:cNvSpPr/>
              <p:nvPr/>
            </p:nvSpPr>
            <p:spPr>
              <a:xfrm>
                <a:off x="4663392" y="5377542"/>
                <a:ext cx="4339091" cy="1099458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1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𝐴𝐻</m:t>
                        </m:r>
                      </m:e>
                    </m:acc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6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392" y="5377542"/>
                <a:ext cx="4339091" cy="109945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805230" y="7620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pic>
        <p:nvPicPr>
          <p:cNvPr id="3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408" y="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Users\Administrator\Downloads\Video\images (2).jpg">
            <a:hlinkClick r:id="rId10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778" b="96889" l="0" r="100000">
                        <a14:foregroundMark x1="16444" y1="57778" x2="74222" y2="61778"/>
                        <a14:foregroundMark x1="65333" y1="52889" x2="58667" y2="72000"/>
                        <a14:foregroundMark x1="28889" y1="56000" x2="28889" y2="56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478"/>
          <a:stretch/>
        </p:blipFill>
        <p:spPr bwMode="auto">
          <a:xfrm>
            <a:off x="228600" y="55207"/>
            <a:ext cx="768349" cy="68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4729" y="1709730"/>
                <a:ext cx="513700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ho tam giác vuô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có đường ca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𝐴𝐻</m:t>
                    </m:r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như hình vẽ. Khẳng định nào đúng?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29" y="1709730"/>
                <a:ext cx="5137002" cy="1569660"/>
              </a:xfrm>
              <a:prstGeom prst="rect">
                <a:avLst/>
              </a:prstGeom>
              <a:blipFill rotWithShape="0">
                <a:blip r:embed="rId13"/>
                <a:stretch>
                  <a:fillRect l="-1898" r="-1186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8362" y="1044543"/>
            <a:ext cx="2946038" cy="23844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8016" y="3733800"/>
            <a:ext cx="8954467" cy="3008469"/>
            <a:chOff x="48016" y="3733800"/>
            <a:chExt cx="8954467" cy="30084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4638860" y="3733800"/>
                  <a:ext cx="4363623" cy="30084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1"/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𝐴𝐻</m:t>
                          </m:r>
                        </m:e>
                      </m:acc>
                      <m:r>
                        <a:rPr lang="en-US" sz="2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𝐵𝐴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lvl="1"/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cùng phụ với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24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t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𝐵𝐴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m:rPr>
                            <m:sty m:val="p"/>
                          </m:rPr>
                          <a:rPr lang="en-US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t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𝐴𝐻</m:t>
                            </m:r>
                          </m:e>
                        </m:acc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8860" y="3733800"/>
                  <a:ext cx="4363623" cy="300846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Rectangle 38"/>
            <p:cNvSpPr/>
            <p:nvPr/>
          </p:nvSpPr>
          <p:spPr>
            <a:xfrm>
              <a:off x="48016" y="5263052"/>
              <a:ext cx="4615376" cy="12997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603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9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8</TotalTime>
  <Words>793</Words>
  <Application>Microsoft Office PowerPoint</Application>
  <PresentationFormat>On-screen Show (4:3)</PresentationFormat>
  <Paragraphs>200</Paragraphs>
  <Slides>2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.VnArial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… ÔN TẬP CHƯƠNG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Kinh Doanh Hatechno</cp:lastModifiedBy>
  <cp:revision>241</cp:revision>
  <dcterms:created xsi:type="dcterms:W3CDTF">2006-08-16T00:00:00Z</dcterms:created>
  <dcterms:modified xsi:type="dcterms:W3CDTF">2023-10-14T15:47:11Z</dcterms:modified>
</cp:coreProperties>
</file>